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56" r:id="rId2"/>
    <p:sldMasterId id="2147483769" r:id="rId3"/>
  </p:sldMasterIdLst>
  <p:notesMasterIdLst>
    <p:notesMasterId r:id="rId20"/>
  </p:notesMasterIdLst>
  <p:sldIdLst>
    <p:sldId id="274" r:id="rId4"/>
    <p:sldId id="333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32" r:id="rId13"/>
    <p:sldId id="334" r:id="rId14"/>
    <p:sldId id="335" r:id="rId15"/>
    <p:sldId id="336" r:id="rId16"/>
    <p:sldId id="337" r:id="rId17"/>
    <p:sldId id="338" r:id="rId18"/>
    <p:sldId id="34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12" autoAdjust="0"/>
    <p:restoredTop sz="94660"/>
  </p:normalViewPr>
  <p:slideViewPr>
    <p:cSldViewPr>
      <p:cViewPr varScale="1">
        <p:scale>
          <a:sx n="82" d="100"/>
          <a:sy n="82" d="100"/>
        </p:scale>
        <p:origin x="1459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orczewski, Tyler" userId="51e037cb-caff-4c31-880d-f686087de38b" providerId="ADAL" clId="{E66FEFE0-6CAC-4701-B30F-693CB85B408F}"/>
    <pc:docChg chg="delSld delMainMaster">
      <pc:chgData name="Skorczewski, Tyler" userId="51e037cb-caff-4c31-880d-f686087de38b" providerId="ADAL" clId="{E66FEFE0-6CAC-4701-B30F-693CB85B408F}" dt="2018-06-07T22:37:00.503" v="26" actId="2696"/>
      <pc:docMkLst>
        <pc:docMk/>
      </pc:docMkLst>
      <pc:sldChg chg="del">
        <pc:chgData name="Skorczewski, Tyler" userId="51e037cb-caff-4c31-880d-f686087de38b" providerId="ADAL" clId="{E66FEFE0-6CAC-4701-B30F-693CB85B408F}" dt="2018-06-07T22:37:00.503" v="26" actId="2696"/>
        <pc:sldMkLst>
          <pc:docMk/>
          <pc:sldMk cId="2411685965" sldId="276"/>
        </pc:sldMkLst>
      </pc:sldChg>
      <pc:sldChg chg="del">
        <pc:chgData name="Skorczewski, Tyler" userId="51e037cb-caff-4c31-880d-f686087de38b" providerId="ADAL" clId="{E66FEFE0-6CAC-4701-B30F-693CB85B408F}" dt="2018-06-07T22:35:52.921" v="13" actId="2696"/>
        <pc:sldMkLst>
          <pc:docMk/>
          <pc:sldMk cId="3792901206" sldId="331"/>
        </pc:sldMkLst>
      </pc:sldChg>
      <pc:sldChg chg="del">
        <pc:chgData name="Skorczewski, Tyler" userId="51e037cb-caff-4c31-880d-f686087de38b" providerId="ADAL" clId="{E66FEFE0-6CAC-4701-B30F-693CB85B408F}" dt="2018-06-07T22:35:47.220" v="0" actId="2696"/>
        <pc:sldMkLst>
          <pc:docMk/>
          <pc:sldMk cId="2797494644" sldId="366"/>
        </pc:sldMkLst>
      </pc:sldChg>
      <pc:sldMasterChg chg="del delSldLayout">
        <pc:chgData name="Skorczewski, Tyler" userId="51e037cb-caff-4c31-880d-f686087de38b" providerId="ADAL" clId="{E66FEFE0-6CAC-4701-B30F-693CB85B408F}" dt="2018-06-07T22:35:52.931" v="25" actId="2696"/>
        <pc:sldMasterMkLst>
          <pc:docMk/>
          <pc:sldMasterMk cId="3478386165" sldId="2147483744"/>
        </pc:sldMasterMkLst>
        <pc:sldLayoutChg chg="del">
          <pc:chgData name="Skorczewski, Tyler" userId="51e037cb-caff-4c31-880d-f686087de38b" providerId="ADAL" clId="{E66FEFE0-6CAC-4701-B30F-693CB85B408F}" dt="2018-06-07T22:35:52.922" v="14" actId="2696"/>
          <pc:sldLayoutMkLst>
            <pc:docMk/>
            <pc:sldMasterMk cId="3478386165" sldId="2147483744"/>
            <pc:sldLayoutMk cId="1441785763" sldId="2147483745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2" v="15" actId="2696"/>
          <pc:sldLayoutMkLst>
            <pc:docMk/>
            <pc:sldMasterMk cId="3478386165" sldId="2147483744"/>
            <pc:sldLayoutMk cId="3192438625" sldId="2147483746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3" v="16" actId="2696"/>
          <pc:sldLayoutMkLst>
            <pc:docMk/>
            <pc:sldMasterMk cId="3478386165" sldId="2147483744"/>
            <pc:sldLayoutMk cId="1794974909" sldId="2147483747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4" v="17" actId="2696"/>
          <pc:sldLayoutMkLst>
            <pc:docMk/>
            <pc:sldMasterMk cId="3478386165" sldId="2147483744"/>
            <pc:sldLayoutMk cId="2743677805" sldId="2147483748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5" v="18" actId="2696"/>
          <pc:sldLayoutMkLst>
            <pc:docMk/>
            <pc:sldMasterMk cId="3478386165" sldId="2147483744"/>
            <pc:sldLayoutMk cId="2009311198" sldId="2147483749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5" v="19" actId="2696"/>
          <pc:sldLayoutMkLst>
            <pc:docMk/>
            <pc:sldMasterMk cId="3478386165" sldId="2147483744"/>
            <pc:sldLayoutMk cId="3754246114" sldId="2147483750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6" v="20" actId="2696"/>
          <pc:sldLayoutMkLst>
            <pc:docMk/>
            <pc:sldMasterMk cId="3478386165" sldId="2147483744"/>
            <pc:sldLayoutMk cId="2067447188" sldId="2147483751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6" v="21" actId="2696"/>
          <pc:sldLayoutMkLst>
            <pc:docMk/>
            <pc:sldMasterMk cId="3478386165" sldId="2147483744"/>
            <pc:sldLayoutMk cId="226762057" sldId="2147483752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7" v="22" actId="2696"/>
          <pc:sldLayoutMkLst>
            <pc:docMk/>
            <pc:sldMasterMk cId="3478386165" sldId="2147483744"/>
            <pc:sldLayoutMk cId="3758301497" sldId="2147483753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8" v="23" actId="2696"/>
          <pc:sldLayoutMkLst>
            <pc:docMk/>
            <pc:sldMasterMk cId="3478386165" sldId="2147483744"/>
            <pc:sldLayoutMk cId="3488360743" sldId="2147483754"/>
          </pc:sldLayoutMkLst>
        </pc:sldLayoutChg>
        <pc:sldLayoutChg chg="del">
          <pc:chgData name="Skorczewski, Tyler" userId="51e037cb-caff-4c31-880d-f686087de38b" providerId="ADAL" clId="{E66FEFE0-6CAC-4701-B30F-693CB85B408F}" dt="2018-06-07T22:35:52.929" v="24" actId="2696"/>
          <pc:sldLayoutMkLst>
            <pc:docMk/>
            <pc:sldMasterMk cId="3478386165" sldId="2147483744"/>
            <pc:sldLayoutMk cId="1421927186" sldId="2147483755"/>
          </pc:sldLayoutMkLst>
        </pc:sldLayoutChg>
      </pc:sldMasterChg>
      <pc:sldMasterChg chg="del delSldLayout">
        <pc:chgData name="Skorczewski, Tyler" userId="51e037cb-caff-4c31-880d-f686087de38b" providerId="ADAL" clId="{E66FEFE0-6CAC-4701-B30F-693CB85B408F}" dt="2018-06-07T22:35:47.235" v="12" actId="2696"/>
        <pc:sldMasterMkLst>
          <pc:docMk/>
          <pc:sldMasterMk cId="184742913" sldId="2147483775"/>
        </pc:sldMasterMkLst>
        <pc:sldLayoutChg chg="del">
          <pc:chgData name="Skorczewski, Tyler" userId="51e037cb-caff-4c31-880d-f686087de38b" providerId="ADAL" clId="{E66FEFE0-6CAC-4701-B30F-693CB85B408F}" dt="2018-06-07T22:35:47.223" v="1" actId="2696"/>
          <pc:sldLayoutMkLst>
            <pc:docMk/>
            <pc:sldMasterMk cId="184742913" sldId="2147483775"/>
            <pc:sldLayoutMk cId="622589336" sldId="2147483776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3" v="2" actId="2696"/>
          <pc:sldLayoutMkLst>
            <pc:docMk/>
            <pc:sldMasterMk cId="184742913" sldId="2147483775"/>
            <pc:sldLayoutMk cId="595446437" sldId="2147483777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4" v="3" actId="2696"/>
          <pc:sldLayoutMkLst>
            <pc:docMk/>
            <pc:sldMasterMk cId="184742913" sldId="2147483775"/>
            <pc:sldLayoutMk cId="4077794103" sldId="2147483778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6" v="4" actId="2696"/>
          <pc:sldLayoutMkLst>
            <pc:docMk/>
            <pc:sldMasterMk cId="184742913" sldId="2147483775"/>
            <pc:sldLayoutMk cId="2113675983" sldId="2147483779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7" v="5" actId="2696"/>
          <pc:sldLayoutMkLst>
            <pc:docMk/>
            <pc:sldMasterMk cId="184742913" sldId="2147483775"/>
            <pc:sldLayoutMk cId="183521168" sldId="2147483780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7" v="6" actId="2696"/>
          <pc:sldLayoutMkLst>
            <pc:docMk/>
            <pc:sldMasterMk cId="184742913" sldId="2147483775"/>
            <pc:sldLayoutMk cId="955324080" sldId="2147483781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7" v="7" actId="2696"/>
          <pc:sldLayoutMkLst>
            <pc:docMk/>
            <pc:sldMasterMk cId="184742913" sldId="2147483775"/>
            <pc:sldLayoutMk cId="468270645" sldId="2147483782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28" v="8" actId="2696"/>
          <pc:sldLayoutMkLst>
            <pc:docMk/>
            <pc:sldMasterMk cId="184742913" sldId="2147483775"/>
            <pc:sldLayoutMk cId="3703950123" sldId="2147483783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30" v="9" actId="2696"/>
          <pc:sldLayoutMkLst>
            <pc:docMk/>
            <pc:sldMasterMk cId="184742913" sldId="2147483775"/>
            <pc:sldLayoutMk cId="3904586029" sldId="2147483784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31" v="10" actId="2696"/>
          <pc:sldLayoutMkLst>
            <pc:docMk/>
            <pc:sldMasterMk cId="184742913" sldId="2147483775"/>
            <pc:sldLayoutMk cId="1360398392" sldId="2147483785"/>
          </pc:sldLayoutMkLst>
        </pc:sldLayoutChg>
        <pc:sldLayoutChg chg="del">
          <pc:chgData name="Skorczewski, Tyler" userId="51e037cb-caff-4c31-880d-f686087de38b" providerId="ADAL" clId="{E66FEFE0-6CAC-4701-B30F-693CB85B408F}" dt="2018-06-07T22:35:47.231" v="11" actId="2696"/>
          <pc:sldLayoutMkLst>
            <pc:docMk/>
            <pc:sldMasterMk cId="184742913" sldId="2147483775"/>
            <pc:sldLayoutMk cId="3342925312" sldId="2147483786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6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C824FC-BE6A-4499-83E1-AADA6A1219D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52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4257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57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3486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549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588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034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186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95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20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557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707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40478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1283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84961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027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43498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02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9223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9226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68315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s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Introduction to Rational Expressions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-403225"/>
            <a:ext cx="8153400" cy="1698625"/>
          </a:xfrm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Revisiting this problem from Test 3: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457200" y="1848973"/>
            <a:ext cx="6619603" cy="1148276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b="1" dirty="0">
                <a:solidFill>
                  <a:schemeClr val="tx1"/>
                </a:solidFill>
              </a:rPr>
              <a:t>Instead of using long division, let’s try factoring and canceling:</a:t>
            </a:r>
          </a:p>
          <a:p>
            <a:pPr algn="l"/>
            <a:endParaRPr lang="en-US" b="1" dirty="0">
              <a:solidFill>
                <a:schemeClr val="tx1"/>
              </a:solidFill>
            </a:endParaRPr>
          </a:p>
          <a:p>
            <a:pPr algn="l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828800" y="2971800"/>
            <a:ext cx="5867400" cy="46166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HINT: </a:t>
            </a:r>
            <a:r>
              <a:rPr lang="en-US" b="1" dirty="0">
                <a:cs typeface="Arial" charset="0"/>
              </a:rPr>
              <a:t>Use  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baseline="30000" dirty="0">
                <a:cs typeface="Arial" charset="0"/>
              </a:rPr>
              <a:t>3</a:t>
            </a:r>
            <a:r>
              <a:rPr lang="en-US" b="1" dirty="0">
                <a:cs typeface="Arial" charset="0"/>
              </a:rPr>
              <a:t> –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baseline="30000" dirty="0">
                <a:cs typeface="Arial" charset="0"/>
              </a:rPr>
              <a:t>3</a:t>
            </a:r>
            <a:r>
              <a:rPr lang="en-US" b="1" dirty="0">
                <a:cs typeface="Arial" charset="0"/>
              </a:rPr>
              <a:t> = (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dirty="0">
                <a:cs typeface="Arial" charset="0"/>
              </a:rPr>
              <a:t> –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dirty="0">
                <a:cs typeface="Arial" charset="0"/>
              </a:rPr>
              <a:t>)(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baseline="30000" dirty="0">
                <a:cs typeface="Arial" charset="0"/>
              </a:rPr>
              <a:t>2</a:t>
            </a:r>
            <a:r>
              <a:rPr lang="en-US" b="1" dirty="0">
                <a:cs typeface="Arial" charset="0"/>
              </a:rPr>
              <a:t> + </a:t>
            </a:r>
            <a:r>
              <a:rPr lang="en-US" b="1" i="1" dirty="0" err="1">
                <a:cs typeface="Arial" charset="0"/>
              </a:rPr>
              <a:t>ab</a:t>
            </a:r>
            <a:r>
              <a:rPr lang="en-US" b="1" dirty="0">
                <a:cs typeface="Arial" charset="0"/>
              </a:rPr>
              <a:t> +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baseline="30000" dirty="0">
                <a:cs typeface="Arial" charset="0"/>
              </a:rPr>
              <a:t>2</a:t>
            </a:r>
            <a:r>
              <a:rPr lang="en-US" b="1" dirty="0">
                <a:cs typeface="Arial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7492" y="3581400"/>
            <a:ext cx="674696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1200" i="1" baseline="30000" dirty="0">
              <a:latin typeface="Times New Roman" pitchFamily="18" charset="0"/>
            </a:endParaRPr>
          </a:p>
          <a:p>
            <a:pPr lvl="1">
              <a:defRPr/>
            </a:pPr>
            <a:r>
              <a:rPr lang="en-US" sz="2800" i="1" dirty="0">
                <a:latin typeface="Times New Roman" pitchFamily="18" charset="0"/>
              </a:rPr>
              <a:t>   x</a:t>
            </a:r>
            <a:r>
              <a:rPr lang="en-US" sz="2800" baseline="30000" dirty="0">
                <a:latin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</a:rPr>
              <a:t> – 8 =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2x + 4).</a:t>
            </a:r>
          </a:p>
          <a:p>
            <a:pPr>
              <a:defRPr/>
            </a:pPr>
            <a:endParaRPr lang="en-US" sz="1200" dirty="0">
              <a:latin typeface="Times New Roman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itchFamily="18" charset="0"/>
              </a:rPr>
              <a:t>So  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baseline="30000" dirty="0">
                <a:latin typeface="Times New Roman" pitchFamily="18" charset="0"/>
              </a:rPr>
              <a:t>3</a:t>
            </a:r>
            <a:r>
              <a:rPr lang="en-US" sz="2800" u="sng" dirty="0">
                <a:latin typeface="Times New Roman" pitchFamily="18" charset="0"/>
              </a:rPr>
              <a:t> – 8 </a:t>
            </a:r>
            <a:r>
              <a:rPr lang="en-US" sz="2800" dirty="0">
                <a:latin typeface="Times New Roman" pitchFamily="18" charset="0"/>
              </a:rPr>
              <a:t>= </a:t>
            </a:r>
            <a:r>
              <a:rPr lang="en-US" sz="2800" u="sng" dirty="0">
                <a:latin typeface="Times New Roman" pitchFamily="18" charset="0"/>
              </a:rPr>
              <a:t>(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dirty="0">
                <a:latin typeface="Times New Roman" pitchFamily="18" charset="0"/>
              </a:rPr>
              <a:t> – 2)(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baseline="30000" dirty="0">
                <a:latin typeface="Times New Roman" pitchFamily="18" charset="0"/>
              </a:rPr>
              <a:t>2</a:t>
            </a:r>
            <a:r>
              <a:rPr lang="en-US" sz="2800" u="sng" dirty="0">
                <a:latin typeface="Times New Roman" pitchFamily="18" charset="0"/>
              </a:rPr>
              <a:t> + 2x + 4)</a:t>
            </a:r>
            <a:r>
              <a:rPr lang="en-US" sz="2800" dirty="0">
                <a:latin typeface="Times New Roman" pitchFamily="18" charset="0"/>
              </a:rPr>
              <a:t> = 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30000" dirty="0"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</a:rPr>
              <a:t> + 2x + 4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</a:rPr>
              <a:t>     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             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1" y="5881033"/>
            <a:ext cx="6019801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Note that this is the same answer we would have gotten using long divis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48056" y="990600"/>
                <a:ext cx="3065839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Divide.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−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056" y="990600"/>
                <a:ext cx="3065839" cy="764184"/>
              </a:xfrm>
              <a:prstGeom prst="rect">
                <a:avLst/>
              </a:prstGeom>
              <a:blipFill rotWithShape="1">
                <a:blip r:embed="rId2"/>
                <a:stretch>
                  <a:fillRect l="-4175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96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7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7924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b="0" dirty="0">
                <a:solidFill>
                  <a:prstClr val="black"/>
                </a:solidFill>
                <a:sym typeface="Symbol" pitchFamily="18" charset="2"/>
              </a:rPr>
              <a:t>To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evaluate</a:t>
            </a:r>
            <a:r>
              <a:rPr lang="en-US" b="0" dirty="0">
                <a:solidFill>
                  <a:prstClr val="black"/>
                </a:solidFill>
                <a:sym typeface="Symbol" pitchFamily="18" charset="2"/>
              </a:rPr>
              <a:t> a rational expression for a particular value of a variable, substitute the replacement value into the rational expression in place of that variable and simplify the result.</a:t>
            </a:r>
            <a:endParaRPr lang="en-US" b="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41574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82296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Evaluate the following expression for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= -2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914400" y="3352800"/>
          <a:ext cx="22748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2748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200400" y="3352800"/>
          <a:ext cx="28194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74360" imgH="419040" progId="Equation.3">
                  <p:embed/>
                </p:oleObj>
              </mc:Choice>
              <mc:Fallback>
                <p:oleObj name="Equation" r:id="rId5" imgW="774360" imgH="419040" progId="Equation.3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28194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019800" y="3429000"/>
          <a:ext cx="1327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13271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7391400" y="3429000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20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29000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9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3080" name="Rectangle 10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3081" name="Text Box 11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6796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In the previous example, what would happen if we tried to evaluate the rational expression for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= 5?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76400" y="3276600"/>
          <a:ext cx="219868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2198688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886200" y="3276600"/>
          <a:ext cx="2057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2057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6019800" y="3276600"/>
          <a:ext cx="5603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5603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4983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This expression is undefined!</a:t>
            </a:r>
          </a:p>
        </p:txBody>
      </p:sp>
    </p:spTree>
    <p:extLst>
      <p:ext uri="{BB962C8B-B14F-4D97-AF65-F5344CB8AC3E}">
        <p14:creationId xmlns:p14="http://schemas.microsoft.com/office/powerpoint/2010/main" val="4261484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We have to be able to determine when a rational expression is undefined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A rational expression is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undefined</a:t>
            </a:r>
            <a:r>
              <a:rPr lang="en-US" dirty="0">
                <a:latin typeface="Times New Roman" pitchFamily="18" charset="0"/>
              </a:rPr>
              <a:t> when th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denominator </a:t>
            </a:r>
            <a:r>
              <a:rPr lang="en-US" dirty="0">
                <a:latin typeface="Times New Roman" pitchFamily="18" charset="0"/>
              </a:rPr>
              <a:t>is equal to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zero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numerator</a:t>
            </a:r>
            <a:r>
              <a:rPr lang="en-US" dirty="0">
                <a:latin typeface="Times New Roman" pitchFamily="18" charset="0"/>
              </a:rPr>
              <a:t> being equal to zero is okay (the rational expression simply equals zero).</a:t>
            </a:r>
          </a:p>
        </p:txBody>
      </p:sp>
    </p:spTree>
    <p:extLst>
      <p:ext uri="{BB962C8B-B14F-4D97-AF65-F5344CB8AC3E}">
        <p14:creationId xmlns:p14="http://schemas.microsoft.com/office/powerpoint/2010/main" val="1792520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905000" y="228600"/>
            <a:ext cx="77724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Find any real numbers that make the following rational expression undefined.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29201"/>
              </p:ext>
            </p:extLst>
          </p:nvPr>
        </p:nvGraphicFramePr>
        <p:xfrm>
          <a:off x="2732088" y="1295400"/>
          <a:ext cx="24479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295400"/>
                        <a:ext cx="24479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33400" y="2667000"/>
            <a:ext cx="868539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The expression is undefined when 15</a:t>
            </a:r>
            <a:r>
              <a:rPr lang="en-US" b="0" i="1" dirty="0">
                <a:solidFill>
                  <a:srgbClr val="000000"/>
                </a:solidFill>
              </a:rPr>
              <a:t>x</a:t>
            </a:r>
            <a:r>
              <a:rPr lang="en-US" b="0" i="1" baseline="30000" dirty="0">
                <a:solidFill>
                  <a:srgbClr val="000000"/>
                </a:solidFill>
              </a:rPr>
              <a:t>2</a:t>
            </a:r>
            <a:r>
              <a:rPr lang="en-US" b="0" dirty="0">
                <a:solidFill>
                  <a:srgbClr val="000000"/>
                </a:solidFill>
              </a:rPr>
              <a:t> + 45 = 0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Factoring this gives  15x(x + 3) = 0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so the expression is undefined when </a:t>
            </a:r>
            <a:r>
              <a:rPr lang="en-US" b="0" i="1" dirty="0">
                <a:solidFill>
                  <a:srgbClr val="000000"/>
                </a:solidFill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 = -3 or x = 0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0" dirty="0">
              <a:solidFill>
                <a:srgbClr val="000000"/>
              </a:solidFill>
            </a:endParaRPr>
          </a:p>
        </p:txBody>
      </p:sp>
      <p:grpSp>
        <p:nvGrpSpPr>
          <p:cNvPr id="5125" name="Group 8"/>
          <p:cNvGrpSpPr>
            <a:grpSpLocks/>
          </p:cNvGrpSpPr>
          <p:nvPr/>
        </p:nvGrpSpPr>
        <p:grpSpPr bwMode="auto">
          <a:xfrm>
            <a:off x="0" y="228600"/>
            <a:ext cx="2057400" cy="762000"/>
            <a:chOff x="192" y="240"/>
            <a:chExt cx="1296" cy="480"/>
          </a:xfrm>
        </p:grpSpPr>
        <p:sp>
          <p:nvSpPr>
            <p:cNvPr id="5128" name="Rectangle 9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240" y="288"/>
              <a:ext cx="12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  <a:r>
                <a:rPr lang="en-US">
                  <a:solidFill>
                    <a:srgbClr val="422100"/>
                  </a:solidFill>
                </a:rPr>
                <a:t>  </a:t>
              </a:r>
            </a:p>
          </p:txBody>
        </p:sp>
      </p:grp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762000" y="48768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C0504D"/>
              </a:solidFill>
            </a:endParaRPr>
          </a:p>
        </p:txBody>
      </p:sp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0" y="4267200"/>
            <a:ext cx="92217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The set of numbers for which an expression is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defined is called th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domai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</a:rPr>
              <a:t>of the expression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The domain is written in </a:t>
            </a:r>
            <a:r>
              <a:rPr lang="en-US" dirty="0">
                <a:solidFill>
                  <a:srgbClr val="0000FF"/>
                </a:solidFill>
              </a:rPr>
              <a:t>set notation</a:t>
            </a:r>
            <a:r>
              <a:rPr lang="en-US" b="0" dirty="0">
                <a:solidFill>
                  <a:srgbClr val="0000FF"/>
                </a:solidFill>
              </a:rPr>
              <a:t>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solidFill>
                  <a:srgbClr val="FF0000"/>
                </a:solidFill>
              </a:rPr>
              <a:t>The </a:t>
            </a:r>
            <a:r>
              <a:rPr lang="en-US" sz="2800" dirty="0">
                <a:solidFill>
                  <a:srgbClr val="FF0000"/>
                </a:solidFill>
              </a:rPr>
              <a:t>domain</a:t>
            </a:r>
            <a:r>
              <a:rPr lang="en-US" sz="2800" b="0" dirty="0">
                <a:solidFill>
                  <a:srgbClr val="FF0000"/>
                </a:solidFill>
              </a:rPr>
              <a:t> for the expression in this example would be: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0" dirty="0">
                <a:solidFill>
                  <a:srgbClr val="FF0000"/>
                </a:solidFill>
              </a:rPr>
              <a:t>                       </a:t>
            </a:r>
            <a:r>
              <a:rPr lang="en-US" sz="4000" dirty="0">
                <a:solidFill>
                  <a:srgbClr val="FF0000"/>
                </a:solidFill>
              </a:rPr>
              <a:t>{ x </a:t>
            </a:r>
            <a:r>
              <a:rPr lang="en-US" sz="4000" dirty="0">
                <a:solidFill>
                  <a:srgbClr val="FF0000"/>
                </a:solidFill>
                <a:cs typeface="Times New Roman" pitchFamily="18" charset="0"/>
              </a:rPr>
              <a:t>| x ≠ 0, -3}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561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2895600"/>
            <a:ext cx="9232900" cy="37240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504D"/>
                </a:solidFill>
                <a:latin typeface="Times New Roman" pitchFamily="18" charset="0"/>
              </a:rPr>
              <a:t>To answer this question, you need to find all solutions of the equation obtained by setting the denominator equal to zero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(Notice that in 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</a:rPr>
              <a:t>OMAI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 questions, you focus only on the 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</a:rPr>
              <a:t>ENOMINATOR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How many solutions are you expecting to find? Why?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Answer: At most </a:t>
            </a:r>
            <a:r>
              <a:rPr lang="en-US" sz="2000" b="1" u="sng" dirty="0">
                <a:solidFill>
                  <a:prstClr val="black"/>
                </a:solidFill>
                <a:latin typeface="Times New Roman" pitchFamily="18" charset="0"/>
              </a:rPr>
              <a:t>thre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, because the polynomial is 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</a:rPr>
              <a:t>cubic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, i.e. has a 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</a:rPr>
              <a:t>degree of thre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Find the answers by factoring the polynomial and setting each of the three factors to equal to zero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Factoring: x(x - 2)(x + 1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Solutions: x = 0, x = 2, x = -1.  These are the numbers that are NOT in the domai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</a:rPr>
              <a:t>Check: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Plug each of these three numbers back into the denominator of the function and show that each one gives zero as the result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72200" y="2314545"/>
            <a:ext cx="914399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0, 2,-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716929"/>
                <a:ext cx="5368649" cy="1997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ind the domain of the rational function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4+3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s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rea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numb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≠              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716929"/>
                <a:ext cx="5368649" cy="1997726"/>
              </a:xfrm>
              <a:prstGeom prst="rect">
                <a:avLst/>
              </a:prstGeom>
              <a:blipFill rotWithShape="1">
                <a:blip r:embed="rId2"/>
                <a:stretch>
                  <a:fillRect l="-1023" t="-1529" b="-4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06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Rational Expressions</a:t>
            </a:r>
          </a:p>
        </p:txBody>
      </p:sp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304800" y="914400"/>
            <a:ext cx="88392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i="1" dirty="0">
                <a:solidFill>
                  <a:srgbClr val="C0504D"/>
                </a:solidFill>
              </a:rPr>
              <a:t>Rational expressions</a:t>
            </a:r>
            <a:r>
              <a:rPr lang="en-US" b="0" dirty="0">
                <a:solidFill>
                  <a:prstClr val="black"/>
                </a:solidFill>
              </a:rPr>
              <a:t> are ratios of two polynomials, just like a rational number is a ratio of two integers.</a:t>
            </a:r>
            <a:endParaRPr lang="en-US" i="1" dirty="0">
              <a:solidFill>
                <a:srgbClr val="C0504D"/>
              </a:solidFill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0038" y="1981201"/>
            <a:ext cx="6405563" cy="762000"/>
            <a:chOff x="189" y="1632"/>
            <a:chExt cx="4035" cy="480"/>
          </a:xfrm>
        </p:grpSpPr>
        <p:sp>
          <p:nvSpPr>
            <p:cNvPr id="2057" name="Rectangle 10"/>
            <p:cNvSpPr>
              <a:spLocks noChangeArrowheads="1"/>
            </p:cNvSpPr>
            <p:nvPr/>
          </p:nvSpPr>
          <p:spPr bwMode="auto">
            <a:xfrm>
              <a:off x="189" y="1632"/>
              <a:ext cx="39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58" name="Text Box 11"/>
            <p:cNvSpPr txBox="1">
              <a:spLocks noChangeArrowheads="1"/>
            </p:cNvSpPr>
            <p:nvPr/>
          </p:nvSpPr>
          <p:spPr bwMode="auto">
            <a:xfrm>
              <a:off x="288" y="1680"/>
              <a:ext cx="39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white"/>
                  </a:solidFill>
                </a:rPr>
                <a:t>Examples of Rational Expressions:</a:t>
              </a:r>
            </a:p>
          </p:txBody>
        </p:sp>
      </p:grpSp>
      <p:graphicFrame>
        <p:nvGraphicFramePr>
          <p:cNvPr id="10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65967"/>
              </p:ext>
            </p:extLst>
          </p:nvPr>
        </p:nvGraphicFramePr>
        <p:xfrm>
          <a:off x="304800" y="2971800"/>
          <a:ext cx="220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10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2209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19064"/>
              </p:ext>
            </p:extLst>
          </p:nvPr>
        </p:nvGraphicFramePr>
        <p:xfrm>
          <a:off x="2819400" y="3048000"/>
          <a:ext cx="27844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10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27844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3840"/>
              </p:ext>
            </p:extLst>
          </p:nvPr>
        </p:nvGraphicFramePr>
        <p:xfrm>
          <a:off x="6858000" y="2971800"/>
          <a:ext cx="7842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10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71800"/>
                        <a:ext cx="7842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9449" y="4038600"/>
            <a:ext cx="3598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For this last one, remember that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 can be considered a polynomial of degree 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5257800"/>
            <a:ext cx="8843963" cy="1384995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nal </a:t>
            </a:r>
            <a:r>
              <a:rPr 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simplified, multiplied, divided, added and subtracted using factoring methods similar to the ones we use with regular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ational 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623066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"/>
            <a:ext cx="8839200" cy="33528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Simplifyi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 rational expression means writing it in lowest terms or simplest form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o do this, we need to use the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Fundamental Principle of      Rational Expressions:</a:t>
            </a:r>
          </a:p>
          <a:p>
            <a:pPr marL="0" indent="0" eaLnBrk="1" hangingPunct="1">
              <a:buClr>
                <a:schemeClr val="tx2"/>
              </a:buClr>
              <a:buSzPct val="125000"/>
              <a:buNone/>
            </a:pP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If P, Q, and R are polynomials, and Q and R are not 0, then</a:t>
            </a:r>
          </a:p>
          <a:p>
            <a:pPr marL="457200" lvl="1" indent="0" eaLnBrk="1" hangingPunct="1">
              <a:buNone/>
            </a:pP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is is similar to what you do when you simplify                             a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rational 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</a:rPr>
              <a:t>number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(fraction):</a:t>
            </a:r>
          </a:p>
          <a:p>
            <a:pPr marL="0" indent="0" eaLnBrk="1" hangingPunct="1">
              <a:buNone/>
            </a:pPr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</a:rPr>
              <a:t>Exampl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Simplify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  49 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38619"/>
              </p:ext>
            </p:extLst>
          </p:nvPr>
        </p:nvGraphicFramePr>
        <p:xfrm>
          <a:off x="7620000" y="167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58720" imgH="419040" progId="Equation.3">
                  <p:embed/>
                </p:oleObj>
              </mc:Choice>
              <mc:Fallback>
                <p:oleObj name="Equation" r:id="rId3" imgW="558720" imgH="41904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764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6195" y="3270864"/>
            <a:ext cx="8610600" cy="358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</a:rPr>
              <a:t>Solutio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First factor the numbers: </a:t>
            </a:r>
          </a:p>
          <a:p>
            <a:pPr>
              <a:lnSpc>
                <a:spcPct val="85000"/>
              </a:lnSpc>
            </a:pPr>
            <a:endParaRPr lang="en-US" sz="1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105  =   5*21 = 5*3*7        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49 = 7*7</a:t>
            </a:r>
          </a:p>
          <a:p>
            <a:pPr>
              <a:lnSpc>
                <a:spcPct val="85000"/>
              </a:lnSpc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</a:p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Nex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, rewrite the ratio in its factored form:           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*7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49         7*7</a:t>
            </a:r>
          </a:p>
          <a:p>
            <a:pPr>
              <a:lnSpc>
                <a:spcPct val="85000"/>
              </a:lnSpc>
            </a:pP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Finall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, cancel the common factors and rewrite in simplified form:          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*7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=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5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49         7*7           7            7</a:t>
            </a:r>
          </a:p>
          <a:p>
            <a:pPr>
              <a:lnSpc>
                <a:spcPct val="85000"/>
              </a:lnSpc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962400" y="5613991"/>
            <a:ext cx="1524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810000" y="5905500"/>
            <a:ext cx="1524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343400" y="5518741"/>
            <a:ext cx="914400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257800" y="5562600"/>
            <a:ext cx="914400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57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idx="1"/>
          </p:nvPr>
        </p:nvSpPr>
        <p:spPr>
          <a:xfrm>
            <a:off x="152400" y="304800"/>
            <a:ext cx="8839200" cy="6400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b="1" i="1" dirty="0">
                <a:solidFill>
                  <a:schemeClr val="accent2"/>
                </a:solidFill>
                <a:latin typeface="Times New Roman" pitchFamily="18" charset="0"/>
              </a:rPr>
              <a:t>Simplifying a Rational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Expression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1)</a:t>
            </a:r>
            <a:r>
              <a:rPr lang="en-US" sz="2800" dirty="0">
                <a:latin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</a:rPr>
              <a:t>Completely </a:t>
            </a:r>
            <a:r>
              <a:rPr lang="en-US" sz="2800" b="1" i="1" u="sng" dirty="0">
                <a:latin typeface="Times New Roman" pitchFamily="18" charset="0"/>
              </a:rPr>
              <a:t>factor</a:t>
            </a:r>
            <a:r>
              <a:rPr lang="en-US" sz="2800" b="1" dirty="0">
                <a:latin typeface="Times New Roman" pitchFamily="18" charset="0"/>
              </a:rPr>
              <a:t> the numerator </a:t>
            </a:r>
            <a:r>
              <a:rPr lang="en-US" sz="2800" b="1" i="1" u="sng" dirty="0">
                <a:latin typeface="Times New Roman" pitchFamily="18" charset="0"/>
              </a:rPr>
              <a:t>and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denominator polynomial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 	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2)</a:t>
            </a:r>
            <a:r>
              <a:rPr lang="en-US" sz="2800" dirty="0">
                <a:latin typeface="Times New Roman" pitchFamily="18" charset="0"/>
              </a:rPr>
              <a:t>   Apply the Fundamental Principle of Rational Expressions to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cancel common factors in the numerator and denominator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b="1" i="1" dirty="0">
                <a:solidFill>
                  <a:srgbClr val="CC3300"/>
                </a:solidFill>
                <a:latin typeface="Times New Roman" pitchFamily="18" charset="0"/>
              </a:rPr>
              <a:t>Warning! 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DO NO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multiply out the factors at the end </a:t>
            </a:r>
            <a:r>
              <a:rPr lang="en-US" sz="2800" dirty="0">
                <a:latin typeface="Times New Roman" pitchFamily="18" charset="0"/>
              </a:rPr>
              <a:t>like you did with the numbers in a simplified fra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b="1" i="1" dirty="0">
                <a:solidFill>
                  <a:srgbClr val="CC3300"/>
                </a:solidFill>
                <a:latin typeface="Times New Roman" pitchFamily="18" charset="0"/>
              </a:rPr>
              <a:t>Warning 2!</a:t>
            </a:r>
            <a:r>
              <a:rPr lang="en-US" sz="2800" dirty="0">
                <a:latin typeface="Times New Roman" pitchFamily="18" charset="0"/>
              </a:rPr>
              <a:t>	Only common 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FACTORS</a:t>
            </a:r>
            <a:r>
              <a:rPr lang="en-US" sz="2800" dirty="0">
                <a:latin typeface="Times New Roman" pitchFamily="18" charset="0"/>
              </a:rPr>
              <a:t> can be canceled from the numerator and denominator.  Make sure any expression you eliminate is a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factor</a:t>
            </a:r>
            <a:r>
              <a:rPr lang="en-US" sz="2800" dirty="0">
                <a:latin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</a:rPr>
              <a:t>not just a </a:t>
            </a:r>
            <a:r>
              <a:rPr lang="en-US" sz="2800" b="1" u="sng" dirty="0">
                <a:latin typeface="Times New Roman" pitchFamily="18" charset="0"/>
              </a:rPr>
              <a:t>term</a:t>
            </a:r>
            <a:r>
              <a:rPr lang="en-US" sz="2800" b="1" dirty="0">
                <a:latin typeface="Times New Roman" pitchFamily="18" charset="0"/>
              </a:rPr>
              <a:t> within a factor</a:t>
            </a:r>
            <a:r>
              <a:rPr lang="en-US" sz="2800" dirty="0">
                <a:latin typeface="Times New Roman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7280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expression.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905000" y="2971800"/>
          <a:ext cx="1965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1965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962400" y="2971800"/>
          <a:ext cx="198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60240" imgH="419040" progId="Equation.3">
                  <p:embed/>
                </p:oleObj>
              </mc:Choice>
              <mc:Fallback>
                <p:oleObj name="Equation" r:id="rId5" imgW="660240" imgH="419040" progId="Equation.3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981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43400" y="2971800"/>
            <a:ext cx="1143000" cy="1219200"/>
            <a:chOff x="2112" y="1872"/>
            <a:chExt cx="720" cy="768"/>
          </a:xfrm>
        </p:grpSpPr>
        <p:sp>
          <p:nvSpPr>
            <p:cNvPr id="8202" name="Line 6"/>
            <p:cNvSpPr>
              <a:spLocks noChangeShapeType="1"/>
            </p:cNvSpPr>
            <p:nvPr/>
          </p:nvSpPr>
          <p:spPr bwMode="auto">
            <a:xfrm flipH="1">
              <a:off x="2112" y="1872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H="1">
              <a:off x="2112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6019800" y="2971800"/>
          <a:ext cx="501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71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501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1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8200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8201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0293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Question:</a:t>
            </a:r>
            <a:r>
              <a:rPr lang="en-US" dirty="0"/>
              <a:t> </a:t>
            </a:r>
            <a:br>
              <a:rPr lang="en-US" dirty="0"/>
            </a:br>
            <a:r>
              <a:rPr lang="en-US" sz="3600" dirty="0"/>
              <a:t>Is the following simplification correct?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343400" y="1752600"/>
            <a:ext cx="685800" cy="1828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 </a:t>
            </a:r>
            <a:r>
              <a:rPr lang="en-US" b="1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>
                <a:solidFill>
                  <a:srgbClr val="FF0000"/>
                </a:solidFill>
              </a:rPr>
              <a:t> /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00250" y="1719263"/>
          <a:ext cx="47053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719263"/>
                        <a:ext cx="47053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81400" y="1752600"/>
            <a:ext cx="1295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53000" y="1828800"/>
            <a:ext cx="914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3600" y="1752600"/>
            <a:ext cx="10668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8" name="Multiply 7"/>
          <p:cNvSpPr/>
          <p:nvPr/>
        </p:nvSpPr>
        <p:spPr>
          <a:xfrm>
            <a:off x="-762000" y="1371600"/>
            <a:ext cx="10363200" cy="1828800"/>
          </a:xfrm>
          <a:prstGeom prst="mathMultiply">
            <a:avLst/>
          </a:prstGeom>
          <a:solidFill>
            <a:srgbClr val="FFFF00">
              <a:alpha val="48000"/>
            </a:srgb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2971800"/>
            <a:ext cx="80772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u="sng" dirty="0">
                <a:solidFill>
                  <a:prstClr val="black"/>
                </a:solidFill>
                <a:latin typeface="Times New Roman" pitchFamily="18" charset="0"/>
              </a:rPr>
              <a:t>Answer:</a:t>
            </a:r>
            <a:r>
              <a:rPr lang="en-US" sz="9600" b="1" dirty="0">
                <a:solidFill>
                  <a:srgbClr val="C0504D"/>
                </a:solidFill>
                <a:latin typeface="Times New Roman" pitchFamily="18" charset="0"/>
              </a:rPr>
              <a:t> </a:t>
            </a:r>
            <a:r>
              <a:rPr lang="en-US" sz="9600" b="1" dirty="0">
                <a:solidFill>
                  <a:srgbClr val="FF0000"/>
                </a:solidFill>
                <a:latin typeface="Times New Roman" pitchFamily="18" charset="0"/>
              </a:rPr>
              <a:t>NO!!!!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Remember, we can only cancel entire </a:t>
            </a:r>
            <a:r>
              <a:rPr lang="en-US" sz="3200" b="1" u="sng" dirty="0">
                <a:solidFill>
                  <a:prstClr val="black"/>
                </a:solidFill>
                <a:latin typeface="Times New Roman" pitchFamily="18" charset="0"/>
              </a:rPr>
              <a:t>FACTORS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, not </a:t>
            </a:r>
            <a:r>
              <a:rPr lang="en-US" sz="3200" b="1" u="sng" dirty="0">
                <a:solidFill>
                  <a:prstClr val="black"/>
                </a:solidFill>
                <a:latin typeface="Times New Roman" pitchFamily="18" charset="0"/>
              </a:rPr>
              <a:t>terms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 with factors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2x+7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s a </a:t>
            </a:r>
            <a:r>
              <a:rPr lang="en-US" sz="3200" b="1" i="1" u="sng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factor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; it could be written as 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(2x+7)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The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</a:rPr>
              <a:t>2x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nd the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</a:rPr>
              <a:t>7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re </a:t>
            </a:r>
            <a:r>
              <a:rPr lang="en-US" sz="3200" b="1" i="1" u="sng" dirty="0">
                <a:solidFill>
                  <a:srgbClr val="00B050"/>
                </a:solidFill>
                <a:latin typeface="Times New Roman" pitchFamily="18" charset="0"/>
              </a:rPr>
              <a:t>terms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n the factor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u="sng" dirty="0">
                <a:solidFill>
                  <a:srgbClr val="FF0000"/>
                </a:solidFill>
              </a:rPr>
              <a:t>Question: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0000FF"/>
                </a:solidFill>
              </a:rPr>
              <a:t>Is the following simplification correct?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410200" y="1752600"/>
            <a:ext cx="685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</p:spTree>
    <p:extLst>
      <p:ext uri="{BB962C8B-B14F-4D97-AF65-F5344CB8AC3E}">
        <p14:creationId xmlns:p14="http://schemas.microsoft.com/office/powerpoint/2010/main" val="4096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874" y="3948849"/>
            <a:ext cx="201809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1371600"/>
          </a:xfrm>
        </p:spPr>
        <p:txBody>
          <a:bodyPr/>
          <a:lstStyle/>
          <a:p>
            <a:r>
              <a:rPr lang="en-US" sz="3200"/>
              <a:t>The following example with numbers illustrates the error in the previous case of “bad cancelling”: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5181600" y="4038600"/>
            <a:ext cx="685800" cy="1828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2788" y="1524000"/>
          <a:ext cx="47831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00200" imgH="583920" progId="Equation.DSMT4">
                  <p:embed/>
                </p:oleObj>
              </mc:Choice>
              <mc:Fallback>
                <p:oleObj name="Equation" r:id="rId4" imgW="1600200" imgH="58392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24000"/>
                        <a:ext cx="47831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ultiply 7"/>
          <p:cNvSpPr/>
          <p:nvPr/>
        </p:nvSpPr>
        <p:spPr>
          <a:xfrm>
            <a:off x="1371600" y="4038600"/>
            <a:ext cx="8686800" cy="1066800"/>
          </a:xfrm>
          <a:prstGeom prst="mathMultiply">
            <a:avLst/>
          </a:prstGeom>
          <a:solidFill>
            <a:srgbClr val="FFFF00">
              <a:alpha val="48000"/>
            </a:srgb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4286" y="2819400"/>
            <a:ext cx="65849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0504D"/>
                </a:solidFill>
              </a:rPr>
              <a:t>Would we get the same answer if w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0504D"/>
                </a:solidFill>
              </a:rPr>
              <a:t>cancelled the 7’s first?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4275183"/>
            <a:ext cx="62990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</a:rPr>
              <a:t>Incorrect!!                                         </a:t>
            </a:r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56122"/>
              </p:ext>
            </p:extLst>
          </p:nvPr>
        </p:nvGraphicFramePr>
        <p:xfrm>
          <a:off x="7010400" y="4044950"/>
          <a:ext cx="79851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66400" imgH="660240" progId="Equation.DSMT4">
                  <p:embed/>
                </p:oleObj>
              </mc:Choice>
              <mc:Fallback>
                <p:oleObj name="Equation" r:id="rId6" imgW="266400" imgH="66024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44950"/>
                        <a:ext cx="79851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6858000" y="2286000"/>
            <a:ext cx="685800" cy="182880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867400" y="3962400"/>
            <a:ext cx="838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10200" y="1600200"/>
            <a:ext cx="6096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400800" y="1600200"/>
            <a:ext cx="6096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5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uiExpand="1" build="p"/>
      <p:bldP spid="9" grpId="0"/>
      <p:bldP spid="11" grpId="0"/>
      <p:bldP spid="3" grpId="0" animBg="1"/>
      <p:bldP spid="6" grpId="0" animBg="1"/>
      <p:bldP spid="6" grpId="1" animBg="1"/>
      <p:bldP spid="17" grpId="0" animBg="1"/>
      <p:bldP spid="1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4876800"/>
            <a:ext cx="248194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x + 3)(3x – 1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(x – 2)(3x – 1)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199" y="1981200"/>
            <a:ext cx="3124201" cy="181588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Solve by factoring both trinomials and then canceling any common factor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24600" y="4855756"/>
            <a:ext cx="12954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x + 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x - 2 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839" y="5226844"/>
            <a:ext cx="224161" cy="25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8200" y="4800600"/>
            <a:ext cx="685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1219200"/>
                <a:ext cx="5521704" cy="2073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Simplify the rational expression.</a:t>
                </a:r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+8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−7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19200"/>
                <a:ext cx="5521704" cy="2073581"/>
              </a:xfrm>
              <a:prstGeom prst="rect">
                <a:avLst/>
              </a:prstGeom>
              <a:blipFill rotWithShape="1">
                <a:blip r:embed="rId4"/>
                <a:stretch>
                  <a:fillRect l="-2759" t="-3824" r="-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99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expression.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24000" y="2971800"/>
          <a:ext cx="16287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95000" imgH="419040" progId="Equation.3">
                  <p:embed/>
                </p:oleObj>
              </mc:Choice>
              <mc:Fallback>
                <p:oleObj name="Equation" r:id="rId3" imgW="495000" imgH="4190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16287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971800" y="2971800"/>
          <a:ext cx="2362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49160" imgH="419040" progId="Equation.3">
                  <p:embed/>
                </p:oleObj>
              </mc:Choice>
              <mc:Fallback>
                <p:oleObj name="Equation" r:id="rId5" imgW="749160" imgH="419040" progId="Equation.3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2362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657600" y="2971800"/>
            <a:ext cx="1447800" cy="1219200"/>
            <a:chOff x="2304" y="1872"/>
            <a:chExt cx="912" cy="768"/>
          </a:xfrm>
        </p:grpSpPr>
        <p:sp>
          <p:nvSpPr>
            <p:cNvPr id="11274" name="Line 6"/>
            <p:cNvSpPr>
              <a:spLocks noChangeShapeType="1"/>
            </p:cNvSpPr>
            <p:nvPr/>
          </p:nvSpPr>
          <p:spPr bwMode="auto">
            <a:xfrm flipH="1">
              <a:off x="2400" y="187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1275" name="Line 7"/>
            <p:cNvSpPr>
              <a:spLocks noChangeShapeType="1"/>
            </p:cNvSpPr>
            <p:nvPr/>
          </p:nvSpPr>
          <p:spPr bwMode="auto">
            <a:xfrm flipH="1">
              <a:off x="2304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715000" y="3352800"/>
          <a:ext cx="685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03040" imgH="164880" progId="Equation.3">
                  <p:embed/>
                </p:oleObj>
              </mc:Choice>
              <mc:Fallback>
                <p:oleObj name="Equation" r:id="rId7" imgW="203040" imgH="164880" progId="Equation.3">
                  <p:embed/>
                  <p:pic>
                    <p:nvPicPr>
                      <p:cNvPr id="81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685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1272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1273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4649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</TotalTime>
  <Words>872</Words>
  <Application>Microsoft Office PowerPoint</Application>
  <PresentationFormat>On-screen Show (4:3)</PresentationFormat>
  <Paragraphs>108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 Math</vt:lpstr>
      <vt:lpstr>Symbol</vt:lpstr>
      <vt:lpstr>Times New Roman</vt:lpstr>
      <vt:lpstr>Wingdings</vt:lpstr>
      <vt:lpstr>1_Office Theme</vt:lpstr>
      <vt:lpstr>Office Theme</vt:lpstr>
      <vt:lpstr>Martin Gay</vt:lpstr>
      <vt:lpstr>Equation</vt:lpstr>
      <vt:lpstr>Sections 7.1</vt:lpstr>
      <vt:lpstr>Rational Expressions</vt:lpstr>
      <vt:lpstr>PowerPoint Presentation</vt:lpstr>
      <vt:lpstr>PowerPoint Presentation</vt:lpstr>
      <vt:lpstr>PowerPoint Presentation</vt:lpstr>
      <vt:lpstr>Question:  Is the following simplification correct?</vt:lpstr>
      <vt:lpstr>The following example with numbers illustrates the error in the previous case of “bad cancelling”:</vt:lpstr>
      <vt:lpstr>Problem from today’s homework:</vt:lpstr>
      <vt:lpstr>PowerPoint Presentation</vt:lpstr>
      <vt:lpstr>Revisiting this problem from Test 3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from today’s homework:</vt:lpstr>
    </vt:vector>
  </TitlesOfParts>
  <Company>University of Wisconsin - Sto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korczewski, Tyler</cp:lastModifiedBy>
  <cp:revision>174</cp:revision>
  <dcterms:created xsi:type="dcterms:W3CDTF">2013-10-27T14:37:37Z</dcterms:created>
  <dcterms:modified xsi:type="dcterms:W3CDTF">2018-06-07T22:37:11Z</dcterms:modified>
</cp:coreProperties>
</file>